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proofErr w:type="gramStart"/>
      <w:r w:rsidRPr="009C26A1">
        <w:t>tout</w:t>
      </w:r>
      <w:proofErr w:type="gramEnd"/>
      <w:r w:rsidRPr="009C26A1">
        <w:t xml:space="preserve"> l’équipe de </w:t>
      </w:r>
      <w:proofErr w:type="spellStart"/>
      <w:r w:rsidRPr="009C26A1">
        <w:t>Thaieasyelec</w:t>
      </w:r>
      <w:proofErr w:type="spellEnd"/>
      <w:r w:rsidRPr="009C26A1">
        <w:t xml:space="preserve">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A56EF9">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A56EF9"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A56EF9" w:rsidP="003315B0">
      <w:pPr>
        <w:pStyle w:val="Tabledesillustrations"/>
        <w:rPr>
          <w:noProof/>
          <w:lang w:eastAsia="fr-CA"/>
        </w:rPr>
      </w:pPr>
      <w:r w:rsidRPr="00A56EF9">
        <w:rPr>
          <w:b/>
          <w:bCs/>
        </w:rPr>
        <w:fldChar w:fldCharType="begin"/>
      </w:r>
      <w:r w:rsidR="006C62D0" w:rsidRPr="009C26A1">
        <w:rPr>
          <w:b/>
          <w:bCs/>
        </w:rPr>
        <w:instrText xml:space="preserve"> TOC \h \z \c "Tableau" </w:instrText>
      </w:r>
      <w:r w:rsidRPr="00A56EF9">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A56EF9"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A56EF9" w:rsidP="004B54FC">
      <w:pPr>
        <w:pStyle w:val="Tabledesillustrations"/>
        <w:rPr>
          <w:noProof/>
        </w:rPr>
      </w:pPr>
      <w:r w:rsidRPr="00A56EF9">
        <w:fldChar w:fldCharType="begin"/>
      </w:r>
      <w:r w:rsidR="00D5726E" w:rsidRPr="009C26A1">
        <w:instrText xml:space="preserve"> TOC \h \z \c "Figure" </w:instrText>
      </w:r>
      <w:r w:rsidRPr="00A56EF9">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A56EF9"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070968" w:rsidRPr="00070968" w:rsidRDefault="00070968" w:rsidP="00070968">
      <w:r w:rsidRPr="00070968">
        <w:rPr>
          <w:noProof/>
          <w:lang w:eastAsia="fr-CA"/>
        </w:rPr>
        <w:drawing>
          <wp:inline distT="0" distB="0" distL="0" distR="0">
            <wp:extent cx="5715000" cy="2741490"/>
            <wp:effectExtent l="1905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214827"/>
                      <a:chOff x="357158" y="1857364"/>
                      <a:chExt cx="8786842" cy="4214827"/>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lc:lockedCanvas>
              </a:graphicData>
            </a:graphic>
          </wp:inline>
        </w:drawing>
      </w:r>
    </w:p>
    <w:p w:rsidR="00BD5928" w:rsidRPr="00BD5928" w:rsidRDefault="003F22C0" w:rsidP="00BD5928">
      <w:pPr>
        <w:pStyle w:val="Titre2"/>
      </w:pPr>
      <w:r>
        <w:t>Calcul</w:t>
      </w:r>
      <w:r w:rsidR="00BD5928">
        <w:t>s préliminaires</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1"/>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Titre2"/>
      </w:pPr>
      <w:r>
        <w:t>Définition des barèmes menant à la prise de décision</w:t>
      </w:r>
    </w:p>
    <w:p w:rsidR="00FD3716" w:rsidRDefault="00FD3716" w:rsidP="00FD3716">
      <w:r>
        <w:t xml:space="preserve">Du côté matériel, </w:t>
      </w:r>
      <w:r w:rsidR="00332C4A">
        <w:t xml:space="preserve">le choix du microcontrôleur est principalement basé sur sa rapidité et les périphériques disponibles de celui-ci. On voudra un microcontrôleur assez puissant pour générer des images d’assez bonne qualité à une fréquence et une résolution choisie. </w:t>
      </w:r>
      <w:r w:rsidR="0065557B">
        <w:t xml:space="preserve">Le microcontrôleur choisi devra donc inclure la gestion interne des signaux vidéo. On voudra aussi qu’il puisse gérer un périphérique USB afin d’utiliser différents type de contrôleurs de jeux communs. </w:t>
      </w:r>
      <w:r w:rsidR="000617D2">
        <w:t>Finalement, il</w:t>
      </w:r>
      <w:r w:rsidR="0065557B">
        <w:t xml:space="preserve"> devra</w:t>
      </w:r>
      <w:r w:rsidR="000617D2">
        <w:t xml:space="preserve"> pouvoir communiquer facilement avec une composante de mémoire externe afin d’y stocker les différentes images utilisées durant le jeu.</w:t>
      </w:r>
    </w:p>
    <w:p w:rsidR="000617D2" w:rsidRDefault="000617D2" w:rsidP="00FD3716">
      <w:r>
        <w:lastRenderedPageBreak/>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Grilledutableau"/>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À partir de ces valeurs, faisons une série de choix qui serait des valeurs acceptables pour notre console.</w:t>
      </w:r>
    </w:p>
    <w:tbl>
      <w:tblPr>
        <w:tblStyle w:val="Grilledutableau"/>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0617D2" w:rsidRDefault="000617D2" w:rsidP="000617D2">
      <w:r>
        <w:lastRenderedPageBreak/>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2" o:title=""/>
          </v:shape>
          <o:OLEObject Type="Embed" ProgID="Equation.DSMT4" ShapeID="_x0000_i1025" DrawAspect="Content" ObjectID="_1342079988" r:id="rId23"/>
        </w:object>
      </w:r>
    </w:p>
    <w:p w:rsidR="000617D2" w:rsidRDefault="000617D2" w:rsidP="000617D2"/>
    <w:p w:rsidR="000617D2" w:rsidRPr="00A24802" w:rsidRDefault="000617D2" w:rsidP="000617D2">
      <w:r>
        <w:t>Le processeur devra donc être capable de faire en moyenne 2.6 millions de transferts par seconde pour l’affichage. Ceci peut être assez contraignant, mais il sera toujours possible de faire des choix matériels afin d’alléger la tâche comme avec l’utilisation de canaux DMA.</w:t>
      </w:r>
    </w:p>
    <w:p w:rsidR="000617D2" w:rsidRDefault="000617D2" w:rsidP="000617D2"/>
    <w:p w:rsidR="001C2E6A" w:rsidRDefault="001C2E6A" w:rsidP="00FD3716"/>
    <w:p w:rsidR="001C2E6A" w:rsidRPr="00FD3716" w:rsidRDefault="001C2E6A" w:rsidP="00FD3716"/>
    <w:p w:rsidR="009838FD" w:rsidRDefault="009838FD" w:rsidP="009838FD">
      <w:pPr>
        <w:pStyle w:val="Titre2"/>
      </w:pPr>
      <w:r>
        <w:t>Évaluation des solutions possibles</w:t>
      </w:r>
    </w:p>
    <w:p w:rsidR="009838FD" w:rsidRPr="009838FD" w:rsidRDefault="009838FD" w:rsidP="009838FD">
      <w:pPr>
        <w:pStyle w:val="Titre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5"/>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6"/>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4895" w:rsidRDefault="008E4895">
      <w:r>
        <w:separator/>
      </w:r>
    </w:p>
  </w:endnote>
  <w:endnote w:type="continuationSeparator" w:id="0">
    <w:p w:rsidR="008E4895" w:rsidRDefault="008E489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4895" w:rsidRPr="00062706" w:rsidRDefault="008E4895" w:rsidP="00000187">
      <w:pPr>
        <w:pStyle w:val="En-tte"/>
        <w:jc w:val="right"/>
      </w:pPr>
    </w:p>
    <w:p w:rsidR="008E4895" w:rsidRDefault="008E4895">
      <w:pPr>
        <w:pStyle w:val="En-tte"/>
      </w:pPr>
    </w:p>
    <w:p w:rsidR="008E4895" w:rsidRDefault="008E4895"/>
    <w:p w:rsidR="008E4895" w:rsidRDefault="008E4895">
      <w:r>
        <w:separator/>
      </w:r>
    </w:p>
  </w:footnote>
  <w:footnote w:type="continuationSeparator" w:id="0">
    <w:p w:rsidR="008E4895" w:rsidRDefault="008E48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772BDF">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A56EF9" w:rsidP="00000187">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A56EF9" w:rsidP="006A7830">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6</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BE"/>
    <w:rsid w:val="00293DCE"/>
    <w:rsid w:val="002B600F"/>
    <w:rsid w:val="002B78B6"/>
    <w:rsid w:val="002C2109"/>
    <w:rsid w:val="002C6A3A"/>
    <w:rsid w:val="002D070E"/>
    <w:rsid w:val="002D21C6"/>
    <w:rsid w:val="002E2580"/>
    <w:rsid w:val="002E3A3D"/>
    <w:rsid w:val="002E506E"/>
    <w:rsid w:val="002E5214"/>
    <w:rsid w:val="002E5C70"/>
    <w:rsid w:val="002E63CE"/>
    <w:rsid w:val="002F1D51"/>
    <w:rsid w:val="002F6A73"/>
    <w:rsid w:val="003014BA"/>
    <w:rsid w:val="00306DBB"/>
    <w:rsid w:val="00310366"/>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5B46"/>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7009B9"/>
    <w:rsid w:val="00706B18"/>
    <w:rsid w:val="0071408F"/>
    <w:rsid w:val="00715B7D"/>
    <w:rsid w:val="00717B9D"/>
    <w:rsid w:val="0072106A"/>
    <w:rsid w:val="00724108"/>
    <w:rsid w:val="00730F1F"/>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10F48"/>
    <w:rsid w:val="00F249C1"/>
    <w:rsid w:val="00F25100"/>
    <w:rsid w:val="00F30AD7"/>
    <w:rsid w:val="00F33612"/>
    <w:rsid w:val="00F4006A"/>
    <w:rsid w:val="00F44CE6"/>
    <w:rsid w:val="00F47920"/>
    <w:rsid w:val="00F60EC0"/>
    <w:rsid w:val="00F61340"/>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34" Type="http://schemas.openxmlformats.org/officeDocument/2006/relationships/header" Target="header20.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1.xml"/><Relationship Id="rId33" Type="http://schemas.openxmlformats.org/officeDocument/2006/relationships/header" Target="header19.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oleObject" Target="embeddings/oleObject1.bin"/><Relationship Id="rId28" Type="http://schemas.openxmlformats.org/officeDocument/2006/relationships/header" Target="header14.xml"/><Relationship Id="rId36" Type="http://schemas.openxmlformats.org/officeDocument/2006/relationships/header" Target="header22.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8D7874-0467-436F-B833-21FB94DBC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39</Pages>
  <Words>1367</Words>
  <Characters>9648</Characters>
  <Application>Microsoft Office Word</Application>
  <DocSecurity>0</DocSecurity>
  <Lines>80</Lines>
  <Paragraphs>2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0994</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0</cp:revision>
  <cp:lastPrinted>2007-03-19T17:49:00Z</cp:lastPrinted>
  <dcterms:created xsi:type="dcterms:W3CDTF">2010-07-30T15:06:00Z</dcterms:created>
  <dcterms:modified xsi:type="dcterms:W3CDTF">2010-07-31T15:13:00Z</dcterms:modified>
</cp:coreProperties>
</file>